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2CD3" w:rsidRDefault="009846BC" w:rsidP="009846BC">
      <w:pPr>
        <w:jc w:val="center"/>
      </w:pPr>
      <w:r>
        <w:t>QUADRATIC FORMULA PRACTICE</w:t>
      </w:r>
      <w:bookmarkStart w:id="0" w:name="_GoBack"/>
      <w:bookmarkEnd w:id="0"/>
    </w:p>
    <w:p w:rsidR="009846BC" w:rsidRDefault="009846BC" w:rsidP="009846BC">
      <w:pPr>
        <w:jc w:val="center"/>
      </w:pPr>
      <w:r>
        <w:t>&amp; PREVIEW PRACTICE</w:t>
      </w:r>
    </w:p>
    <w:p w:rsidR="009846BC" w:rsidRDefault="00906C64" w:rsidP="009846BC">
      <w:r>
        <w:t>Solve:</w:t>
      </w:r>
    </w:p>
    <w:p w:rsidR="00906C64" w:rsidRDefault="00906C64" w:rsidP="009846BC">
      <w:r>
        <w:t xml:space="preserve">1.  </w:t>
      </w:r>
      <w:r w:rsidRPr="00906C64">
        <w:rPr>
          <w:position w:val="-6"/>
        </w:rPr>
        <w:object w:dxaOrig="1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15pt;height:15.95pt" o:ole="">
            <v:imagedata r:id="rId6" o:title=""/>
          </v:shape>
          <o:OLEObject Type="Embed" ProgID="Equation.DSMT4" ShapeID="_x0000_i1025" DrawAspect="Content" ObjectID="_1598860311" r:id="rId7"/>
        </w:object>
      </w:r>
      <w:r>
        <w:t xml:space="preserve"> </w:t>
      </w:r>
      <w:r>
        <w:tab/>
      </w:r>
      <w:r>
        <w:tab/>
        <w:t xml:space="preserve">2.  </w:t>
      </w:r>
      <w:r w:rsidR="00230F2D" w:rsidRPr="00906C64">
        <w:rPr>
          <w:position w:val="-6"/>
        </w:rPr>
        <w:object w:dxaOrig="1080" w:dyaOrig="320">
          <v:shape id="_x0000_i1026" type="#_x0000_t75" style="width:54pt;height:15.95pt" o:ole="">
            <v:imagedata r:id="rId8" o:title=""/>
          </v:shape>
          <o:OLEObject Type="Embed" ProgID="Equation.DSMT4" ShapeID="_x0000_i1026" DrawAspect="Content" ObjectID="_1598860312" r:id="rId9"/>
        </w:object>
      </w:r>
      <w:r>
        <w:t xml:space="preserve"> </w:t>
      </w:r>
      <w:r>
        <w:tab/>
      </w:r>
      <w:r>
        <w:tab/>
        <w:t xml:space="preserve">3.  </w:t>
      </w:r>
      <w:r w:rsidRPr="00906C64">
        <w:rPr>
          <w:position w:val="-6"/>
        </w:rPr>
        <w:object w:dxaOrig="1579" w:dyaOrig="320">
          <v:shape id="_x0000_i1027" type="#_x0000_t75" style="width:78.95pt;height:15.95pt" o:ole="">
            <v:imagedata r:id="rId10" o:title=""/>
          </v:shape>
          <o:OLEObject Type="Embed" ProgID="Equation.DSMT4" ShapeID="_x0000_i1027" DrawAspect="Content" ObjectID="_1598860313" r:id="rId11"/>
        </w:object>
      </w:r>
      <w:r>
        <w:t xml:space="preserve"> </w:t>
      </w:r>
    </w:p>
    <w:p w:rsidR="00906C64" w:rsidRDefault="00906C64" w:rsidP="009846BC"/>
    <w:p w:rsidR="00906C64" w:rsidRDefault="00906C64" w:rsidP="009846BC"/>
    <w:p w:rsidR="00906C64" w:rsidRDefault="00906C64" w:rsidP="009846BC"/>
    <w:p w:rsidR="007451CD" w:rsidRDefault="00230F2D" w:rsidP="009846BC">
      <w:r>
        <w:t>4</w:t>
      </w:r>
      <w:r w:rsidR="00C271A6">
        <w:t xml:space="preserve">.  </w:t>
      </w:r>
      <w:r w:rsidR="00507166" w:rsidRPr="00507166">
        <w:rPr>
          <w:position w:val="-6"/>
        </w:rPr>
        <w:object w:dxaOrig="1380" w:dyaOrig="320">
          <v:shape id="_x0000_i1028" type="#_x0000_t75" style="width:69.15pt;height:15.95pt" o:ole="">
            <v:imagedata r:id="rId12" o:title=""/>
          </v:shape>
          <o:OLEObject Type="Embed" ProgID="Equation.DSMT4" ShapeID="_x0000_i1028" DrawAspect="Content" ObjectID="_1598860314" r:id="rId13"/>
        </w:object>
      </w:r>
      <w:r w:rsidR="00507166">
        <w:t xml:space="preserve"> </w:t>
      </w:r>
      <w:r w:rsidR="007451CD">
        <w:tab/>
      </w:r>
      <w:r w:rsidR="007451CD">
        <w:tab/>
        <w:t>5.</w:t>
      </w:r>
      <w:r w:rsidR="00E2772E">
        <w:t xml:space="preserve">  </w:t>
      </w:r>
      <w:r w:rsidR="007451CD" w:rsidRPr="00E2772E">
        <w:rPr>
          <w:position w:val="-6"/>
        </w:rPr>
        <w:object w:dxaOrig="1480" w:dyaOrig="320">
          <v:shape id="_x0000_i1029" type="#_x0000_t75" style="width:74.05pt;height:15.95pt" o:ole="">
            <v:imagedata r:id="rId14" o:title=""/>
          </v:shape>
          <o:OLEObject Type="Embed" ProgID="Equation.DSMT4" ShapeID="_x0000_i1029" DrawAspect="Content" ObjectID="_1598860315" r:id="rId15"/>
        </w:object>
      </w:r>
      <w:r w:rsidR="007451CD">
        <w:tab/>
        <w:t>6</w:t>
      </w:r>
      <w:r w:rsidR="00E2772E">
        <w:t xml:space="preserve">.  </w:t>
      </w:r>
      <w:r w:rsidR="007C61ED" w:rsidRPr="007C61ED">
        <w:rPr>
          <w:position w:val="-6"/>
        </w:rPr>
        <w:object w:dxaOrig="1560" w:dyaOrig="320">
          <v:shape id="_x0000_i1030" type="#_x0000_t75" style="width:78.15pt;height:15.95pt" o:ole="">
            <v:imagedata r:id="rId16" o:title=""/>
          </v:shape>
          <o:OLEObject Type="Embed" ProgID="Equation.DSMT4" ShapeID="_x0000_i1030" DrawAspect="Content" ObjectID="_1598860316" r:id="rId17"/>
        </w:object>
      </w:r>
      <w:r w:rsidR="007C61ED">
        <w:t xml:space="preserve"> </w:t>
      </w:r>
      <w:r w:rsidR="007451CD">
        <w:tab/>
      </w:r>
      <w:r w:rsidR="007451CD">
        <w:tab/>
      </w:r>
    </w:p>
    <w:p w:rsidR="007451CD" w:rsidRDefault="007451CD" w:rsidP="009846BC"/>
    <w:p w:rsidR="007451CD" w:rsidRDefault="007451CD" w:rsidP="009846BC"/>
    <w:p w:rsidR="007451CD" w:rsidRDefault="007451CD" w:rsidP="009846BC"/>
    <w:p w:rsidR="00906C64" w:rsidRDefault="007451CD" w:rsidP="009846BC">
      <w:r>
        <w:t>7</w:t>
      </w:r>
      <w:r w:rsidR="007C61ED">
        <w:t xml:space="preserve">.  </w:t>
      </w:r>
      <w:r w:rsidRPr="00230F2D">
        <w:rPr>
          <w:position w:val="-6"/>
        </w:rPr>
        <w:object w:dxaOrig="1600" w:dyaOrig="320">
          <v:shape id="_x0000_i1031" type="#_x0000_t75" style="width:79.75pt;height:15.95pt" o:ole="">
            <v:imagedata r:id="rId18" o:title=""/>
          </v:shape>
          <o:OLEObject Type="Embed" ProgID="Equation.DSMT4" ShapeID="_x0000_i1031" DrawAspect="Content" ObjectID="_1598860317" r:id="rId19"/>
        </w:object>
      </w:r>
      <w:r w:rsidR="00230F2D">
        <w:t xml:space="preserve"> </w:t>
      </w:r>
      <w:r>
        <w:tab/>
      </w:r>
      <w:r>
        <w:tab/>
        <w:t>8</w:t>
      </w:r>
      <w:r w:rsidR="00230F2D">
        <w:t xml:space="preserve">.  </w:t>
      </w:r>
      <w:r w:rsidR="00230F2D" w:rsidRPr="00230F2D">
        <w:rPr>
          <w:position w:val="-6"/>
        </w:rPr>
        <w:object w:dxaOrig="1219" w:dyaOrig="320">
          <v:shape id="_x0000_i1032" type="#_x0000_t75" style="width:60.95pt;height:15.95pt" o:ole="">
            <v:imagedata r:id="rId20" o:title=""/>
          </v:shape>
          <o:OLEObject Type="Embed" ProgID="Equation.DSMT4" ShapeID="_x0000_i1032" DrawAspect="Content" ObjectID="_1598860318" r:id="rId21"/>
        </w:object>
      </w:r>
      <w:r w:rsidR="00230F2D">
        <w:t xml:space="preserve"> </w:t>
      </w:r>
      <w:r w:rsidR="00E2772E">
        <w:t xml:space="preserve"> </w:t>
      </w:r>
      <w:r w:rsidR="00507166">
        <w:t xml:space="preserve">  </w:t>
      </w:r>
    </w:p>
    <w:p w:rsidR="008B2752" w:rsidRDefault="008B2752" w:rsidP="009846BC"/>
    <w:p w:rsidR="008B2752" w:rsidRDefault="008B2752" w:rsidP="009846BC"/>
    <w:p w:rsidR="008B2752" w:rsidRDefault="008B2752" w:rsidP="009846BC"/>
    <w:p w:rsidR="008B2752" w:rsidRDefault="008B2752" w:rsidP="009846BC">
      <w:r>
        <w:t>Preview Practice:</w:t>
      </w:r>
    </w:p>
    <w:p w:rsidR="008B2752" w:rsidRDefault="008B2752" w:rsidP="009846BC">
      <w:r>
        <w:t>Solve:</w:t>
      </w:r>
    </w:p>
    <w:p w:rsidR="00AD7CB9" w:rsidRDefault="008B2752" w:rsidP="009846BC">
      <w:r>
        <w:t xml:space="preserve">9.  </w:t>
      </w:r>
      <w:r w:rsidR="00D02715" w:rsidRPr="00D02715">
        <w:rPr>
          <w:position w:val="-6"/>
        </w:rPr>
        <w:object w:dxaOrig="1120" w:dyaOrig="320">
          <v:shape id="_x0000_i1033" type="#_x0000_t75" style="width:55.65pt;height:15.95pt" o:ole="">
            <v:imagedata r:id="rId22" o:title=""/>
          </v:shape>
          <o:OLEObject Type="Embed" ProgID="Equation.DSMT4" ShapeID="_x0000_i1033" DrawAspect="Content" ObjectID="_1598860319" r:id="rId23"/>
        </w:object>
      </w:r>
      <w:r w:rsidR="00D02715">
        <w:t xml:space="preserve"> </w:t>
      </w:r>
      <w:r w:rsidR="00D02715">
        <w:tab/>
      </w:r>
      <w:r w:rsidR="00D02715">
        <w:tab/>
      </w:r>
      <w:r w:rsidR="003D216F">
        <w:tab/>
      </w:r>
      <w:r w:rsidR="00D02715">
        <w:t xml:space="preserve">10.  </w:t>
      </w:r>
      <w:r w:rsidR="003D216F" w:rsidRPr="003D216F">
        <w:rPr>
          <w:position w:val="-6"/>
        </w:rPr>
        <w:object w:dxaOrig="1100" w:dyaOrig="320">
          <v:shape id="_x0000_i1034" type="#_x0000_t75" style="width:54.8pt;height:15.95pt" o:ole="">
            <v:imagedata r:id="rId24" o:title=""/>
          </v:shape>
          <o:OLEObject Type="Embed" ProgID="Equation.DSMT4" ShapeID="_x0000_i1034" DrawAspect="Content" ObjectID="_1598860320" r:id="rId25"/>
        </w:object>
      </w:r>
      <w:r w:rsidR="003D216F">
        <w:tab/>
      </w:r>
      <w:r w:rsidR="003D216F">
        <w:tab/>
        <w:t xml:space="preserve">11.  </w:t>
      </w:r>
      <w:r w:rsidR="00AD7CB9" w:rsidRPr="00AD7CB9">
        <w:rPr>
          <w:position w:val="-6"/>
        </w:rPr>
        <w:object w:dxaOrig="1240" w:dyaOrig="320">
          <v:shape id="_x0000_i1035" type="#_x0000_t75" style="width:61.75pt;height:15.95pt" o:ole="">
            <v:imagedata r:id="rId26" o:title=""/>
          </v:shape>
          <o:OLEObject Type="Embed" ProgID="Equation.DSMT4" ShapeID="_x0000_i1035" DrawAspect="Content" ObjectID="_1598860321" r:id="rId27"/>
        </w:object>
      </w:r>
      <w:r w:rsidR="00AD7CB9">
        <w:t xml:space="preserve"> </w:t>
      </w:r>
    </w:p>
    <w:p w:rsidR="00AD7CB9" w:rsidRDefault="00AD7CB9" w:rsidP="009846BC"/>
    <w:p w:rsidR="00AD7CB9" w:rsidRDefault="00AD7CB9" w:rsidP="009846BC"/>
    <w:p w:rsidR="00AD7CB9" w:rsidRDefault="00AD7CB9" w:rsidP="009846BC"/>
    <w:p w:rsidR="008B2752" w:rsidRDefault="00AD7CB9" w:rsidP="009846BC">
      <w:r>
        <w:t xml:space="preserve">12.  </w:t>
      </w:r>
      <w:r w:rsidR="00BE0395" w:rsidRPr="00AD7CB9">
        <w:rPr>
          <w:position w:val="-6"/>
        </w:rPr>
        <w:object w:dxaOrig="1240" w:dyaOrig="320">
          <v:shape id="_x0000_i1036" type="#_x0000_t75" style="width:61.75pt;height:15.95pt" o:ole="">
            <v:imagedata r:id="rId28" o:title=""/>
          </v:shape>
          <o:OLEObject Type="Embed" ProgID="Equation.DSMT4" ShapeID="_x0000_i1036" DrawAspect="Content" ObjectID="_1598860322" r:id="rId29"/>
        </w:object>
      </w:r>
      <w:r>
        <w:t xml:space="preserve"> </w:t>
      </w:r>
      <w:r w:rsidR="003D216F">
        <w:tab/>
      </w:r>
      <w:r w:rsidR="003D216F">
        <w:tab/>
        <w:t xml:space="preserve"> </w:t>
      </w:r>
      <w:r w:rsidR="003D216F">
        <w:tab/>
      </w:r>
    </w:p>
    <w:sectPr w:rsidR="008B2752">
      <w:headerReference w:type="default" r:id="rId3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7436E" w:rsidRDefault="0067436E" w:rsidP="009846BC">
      <w:pPr>
        <w:spacing w:after="0" w:line="240" w:lineRule="auto"/>
      </w:pPr>
      <w:r>
        <w:separator/>
      </w:r>
    </w:p>
  </w:endnote>
  <w:endnote w:type="continuationSeparator" w:id="0">
    <w:p w:rsidR="0067436E" w:rsidRDefault="0067436E" w:rsidP="009846B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7436E" w:rsidRDefault="0067436E" w:rsidP="009846BC">
      <w:pPr>
        <w:spacing w:after="0" w:line="240" w:lineRule="auto"/>
      </w:pPr>
      <w:r>
        <w:separator/>
      </w:r>
    </w:p>
  </w:footnote>
  <w:footnote w:type="continuationSeparator" w:id="0">
    <w:p w:rsidR="0067436E" w:rsidRDefault="0067436E" w:rsidP="009846B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846BC" w:rsidRDefault="009846BC">
    <w:pPr>
      <w:pStyle w:val="Header"/>
    </w:pPr>
    <w:r>
      <w:t>NAME________________________________________</w:t>
    </w:r>
    <w:r w:rsidR="00D72703">
      <w:tab/>
      <w:t>HW #</w:t>
    </w:r>
    <w:r w:rsidR="006D0634">
      <w:t>8</w:t>
    </w:r>
  </w:p>
  <w:p w:rsidR="009846BC" w:rsidRDefault="009846BC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2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46BC"/>
    <w:rsid w:val="00230F2D"/>
    <w:rsid w:val="003A77D7"/>
    <w:rsid w:val="003D216F"/>
    <w:rsid w:val="00506E42"/>
    <w:rsid w:val="00507166"/>
    <w:rsid w:val="00612CD3"/>
    <w:rsid w:val="0067436E"/>
    <w:rsid w:val="006D0634"/>
    <w:rsid w:val="007451CD"/>
    <w:rsid w:val="007C61ED"/>
    <w:rsid w:val="008B2752"/>
    <w:rsid w:val="008C4D6E"/>
    <w:rsid w:val="00906C64"/>
    <w:rsid w:val="009846BC"/>
    <w:rsid w:val="00AD7CB9"/>
    <w:rsid w:val="00BE0395"/>
    <w:rsid w:val="00C271A6"/>
    <w:rsid w:val="00D02715"/>
    <w:rsid w:val="00D72703"/>
    <w:rsid w:val="00E2772E"/>
    <w:rsid w:val="00FB2DA0"/>
    <w:rsid w:val="00FC6F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178D3F3"/>
  <w15:chartTrackingRefBased/>
  <w15:docId w15:val="{31553168-DD8C-49F4-B2D9-AE459DEF40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846B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846BC"/>
  </w:style>
  <w:style w:type="paragraph" w:styleId="Footer">
    <w:name w:val="footer"/>
    <w:basedOn w:val="Normal"/>
    <w:link w:val="FooterChar"/>
    <w:uiPriority w:val="99"/>
    <w:unhideWhenUsed/>
    <w:rsid w:val="009846B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846BC"/>
  </w:style>
  <w:style w:type="paragraph" w:styleId="BalloonText">
    <w:name w:val="Balloon Text"/>
    <w:basedOn w:val="Normal"/>
    <w:link w:val="BalloonTextChar"/>
    <w:uiPriority w:val="99"/>
    <w:semiHidden/>
    <w:unhideWhenUsed/>
    <w:rsid w:val="00D7270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270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73</Words>
  <Characters>418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4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lodye Lecroy</dc:creator>
  <cp:keywords/>
  <dc:description/>
  <cp:lastModifiedBy>Carol Houston</cp:lastModifiedBy>
  <cp:revision>3</cp:revision>
  <cp:lastPrinted>2018-09-18T13:25:00Z</cp:lastPrinted>
  <dcterms:created xsi:type="dcterms:W3CDTF">2018-09-18T13:41:00Z</dcterms:created>
  <dcterms:modified xsi:type="dcterms:W3CDTF">2018-09-19T15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